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20810085"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20810086"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20810087"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20810088"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20810089"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20810090"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20810091"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20810092"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20810093"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20810094"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20810095"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20810096"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20810097"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20810098"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20810099"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20810100"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20810101"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20810102"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20810103"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20810104"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20810105"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20810106"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20810107"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20810108"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20810109"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20810110"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20810111"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20810112"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20810113"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20810114"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bookmarkStart w:id="0" w:name="_GoBack"/>
      <w:bookmarkEnd w:id="0"/>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D4780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5:docId w15:val="{EDA40E77-17F2-4BC5-85BE-373CD1FC37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4</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nnett Cady</cp:lastModifiedBy>
  <cp:revision>2</cp:revision>
  <cp:lastPrinted>2007-03-22T16:16:00Z</cp:lastPrinted>
  <dcterms:created xsi:type="dcterms:W3CDTF">2019-05-31T18:14:00Z</dcterms:created>
  <dcterms:modified xsi:type="dcterms:W3CDTF">2019-05-31T18:14:00Z</dcterms:modified>
</cp:coreProperties>
</file>